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040" r:id="rId2"/>
    <p:sldMasterId id="2147484183" r:id="rId3"/>
  </p:sldMasterIdLst>
  <p:notesMasterIdLst>
    <p:notesMasterId r:id="rId11"/>
  </p:notesMasterIdLst>
  <p:sldIdLst>
    <p:sldId id="256" r:id="rId4"/>
    <p:sldId id="352" r:id="rId5"/>
    <p:sldId id="357" r:id="rId6"/>
    <p:sldId id="353" r:id="rId7"/>
    <p:sldId id="358" r:id="rId8"/>
    <p:sldId id="355" r:id="rId9"/>
    <p:sldId id="349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A50021"/>
    <a:srgbClr val="CC00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97" d="100"/>
          <a:sy n="97" d="100"/>
        </p:scale>
        <p:origin x="90" y="78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tableStyles" Target="tableStyle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337D05-58A3-4BCA-B519-D525EE4A225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2F2FC5-8F20-49B1-979A-FCF8904C626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47999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26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04279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91091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4814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801797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353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5305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7733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1949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223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2483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49433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326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709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6932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4358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13A52-2309-44AE-8158-D7911CCAEED4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D1101C-296A-4D50-8F60-1D00A2FC81FC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501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94DC50-5D25-440E-B8A6-9FE2F202BC28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26B418-E980-4623-B044-CAEC1D3EF2C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0219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98D7B-5A05-4F2A-8B83-2B101EA091B8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4E7F70-13F7-4317-B02C-F84D2619C6E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1428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94122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B19F58-5210-4D09-B30B-2FF7C9B03A0B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3BA699-5266-4F8C-A6B6-F12021B613B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615216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F444E-FD04-4E28-8846-C199B1837F2C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CD2FC6-4A86-4EC3-B7C8-94B5A5AD094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783353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922114"/>
          </a:xfrm>
        </p:spPr>
        <p:txBody>
          <a:bodyPr/>
          <a:lstStyle>
            <a:lvl1pPr>
              <a:defRPr sz="3600">
                <a:solidFill>
                  <a:srgbClr val="C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614AB-2E17-4CAE-9F79-B65BBE6F6F75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8B1FE0-0DF2-45F3-8D4C-9D8392DB31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3289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49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49" y="458949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39661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741F07-6B48-455C-8EDD-EF6A1BEED168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8A321A-C761-41DA-8377-AF13F30BDF4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1049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CD5FE-1791-4E39-85D4-9F7BD3A64ADF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21D9DF-478C-4029-9992-2159B87A4ED7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8672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73256E-FA73-4CD6-813B-46A4E22E9A34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F4F4A6-D20F-4242-A9E2-3AE082CF8CA2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45062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71A8-8C13-41A1-84A0-161CC80B65F5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11EC4A6-864A-4BC7-B84C-C99651BDF22A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1848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CC7FC-1722-4429-A323-60FC7308E544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FF1255-4B6A-4113-B2FF-8E22BC2B1768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11993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E5102-55FA-43E1-B83C-7C564673B18F}" type="datetime1">
              <a:rPr lang="ru-RU">
                <a:solidFill>
                  <a:srgbClr val="000000"/>
                </a:solidFill>
              </a:rPr>
              <a:pPr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1824A-AD88-42A8-B48B-1F621D6B432E}" type="slidenum">
              <a:rPr lang="ru-RU" altLang="ru-RU">
                <a:solidFill>
                  <a:srgbClr val="000000"/>
                </a:solidFill>
              </a:rPr>
              <a:pPr/>
              <a:t>‹#›</a:t>
            </a:fld>
            <a:endParaRPr lang="ru-RU" alt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3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8673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18913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5819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1814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1222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2930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8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671661-7911-49B9-8D1E-9E0B228C1F67}" type="datetimeFigureOut">
              <a:rPr lang="ru-RU" smtClean="0"/>
              <a:t>17.08.20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8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8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7E440-1A11-476E-AF5C-6BECBF0E5A8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1991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992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1" r:id="rId1"/>
    <p:sldLayoutId id="2147484042" r:id="rId2"/>
    <p:sldLayoutId id="2147484043" r:id="rId3"/>
    <p:sldLayoutId id="2147484044" r:id="rId4"/>
    <p:sldLayoutId id="2147484045" r:id="rId5"/>
    <p:sldLayoutId id="2147484046" r:id="rId6"/>
    <p:sldLayoutId id="2147484047" r:id="rId7"/>
    <p:sldLayoutId id="2147484048" r:id="rId8"/>
    <p:sldLayoutId id="2147484049" r:id="rId9"/>
    <p:sldLayoutId id="2147484050" r:id="rId10"/>
    <p:sldLayoutId id="2147484051" r:id="rId11"/>
    <p:sldLayoutId id="214748405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4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Click to edit Master text styles</a:t>
            </a:r>
          </a:p>
          <a:p>
            <a:pPr lvl="1"/>
            <a:r>
              <a:rPr lang="ru-RU" altLang="ru-RU"/>
              <a:t>Second level</a:t>
            </a:r>
          </a:p>
          <a:p>
            <a:pPr lvl="2"/>
            <a:r>
              <a:rPr lang="ru-RU" altLang="ru-RU"/>
              <a:t>Third level</a:t>
            </a:r>
          </a:p>
          <a:p>
            <a:pPr lvl="3"/>
            <a:r>
              <a:rPr lang="ru-RU" altLang="ru-RU"/>
              <a:t>Fourth level</a:t>
            </a:r>
          </a:p>
          <a:p>
            <a:pPr lvl="4"/>
            <a:r>
              <a:rPr lang="ru-RU" altLang="ru-RU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63694A0-9973-4F4A-BD4D-6AC52625C5E0}" type="datetime1">
              <a:rPr lang="ru-RU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.08.2017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D315BEA-0D15-457B-9F2D-14F511DA84DC}" type="slidenum">
              <a:rPr lang="ru-RU" altLang="ru-RU">
                <a:solidFill>
                  <a:srgbClr val="000000"/>
                </a:solidFill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 altLang="ru-RU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135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4" r:id="rId1"/>
    <p:sldLayoutId id="2147484185" r:id="rId2"/>
    <p:sldLayoutId id="2147484186" r:id="rId3"/>
    <p:sldLayoutId id="2147484187" r:id="rId4"/>
    <p:sldLayoutId id="2147484188" r:id="rId5"/>
    <p:sldLayoutId id="2147484189" r:id="rId6"/>
    <p:sldLayoutId id="2147484190" r:id="rId7"/>
    <p:sldLayoutId id="2147484191" r:id="rId8"/>
    <p:sldLayoutId id="2147484192" r:id="rId9"/>
    <p:sldLayoutId id="2147484193" r:id="rId10"/>
    <p:sldLayoutId id="2147484194" r:id="rId11"/>
    <p:sldLayoutId id="214748419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4.wmf"/><Relationship Id="rId19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49859" y="809330"/>
            <a:ext cx="9144000" cy="1085377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rgbClr val="A50021"/>
                </a:solidFill>
              </a:rPr>
              <a:t>Thermodynamically compatible models</a:t>
            </a:r>
            <a:br>
              <a:rPr lang="en-US" sz="4000" b="1" dirty="0">
                <a:solidFill>
                  <a:srgbClr val="A50021"/>
                </a:solidFill>
              </a:rPr>
            </a:br>
            <a:r>
              <a:rPr lang="en-US" sz="4000" b="1" dirty="0">
                <a:solidFill>
                  <a:srgbClr val="A50021"/>
                </a:solidFill>
              </a:rPr>
              <a:t>of multiphase compressible flows</a:t>
            </a:r>
            <a:endParaRPr lang="ru-RU" sz="4000" b="1" dirty="0">
              <a:solidFill>
                <a:srgbClr val="A50021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97251" y="2732905"/>
            <a:ext cx="9144000" cy="2865790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Application</a:t>
            </a:r>
            <a:endParaRPr lang="ru-RU" dirty="0">
              <a:solidFill>
                <a:srgbClr val="C00000"/>
              </a:solidFill>
            </a:endParaRPr>
          </a:p>
          <a:p>
            <a:endParaRPr lang="ru-RU" dirty="0">
              <a:solidFill>
                <a:schemeClr val="accent1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Romenski E.</a:t>
            </a:r>
          </a:p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Sobolev Institute of Mathematics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590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740607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rgbClr val="C00000"/>
                </a:solidFill>
              </a:rPr>
              <a:t>Распространение акустических волн в насыщенной жидкостью пористой среде</a:t>
            </a:r>
          </a:p>
        </p:txBody>
      </p:sp>
      <p:sp>
        <p:nvSpPr>
          <p:cNvPr id="18" name="Дата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7B5CD-2A31-4C85-A912-94B143E4AE4F}" type="datetime1">
              <a:rPr lang="ru-RU" sz="1100">
                <a:solidFill>
                  <a:schemeClr val="accent3">
                    <a:lumMod val="75000"/>
                  </a:schemeClr>
                </a:solidFill>
              </a:rPr>
              <a:t>17.08.2017</a:t>
            </a:fld>
            <a:endParaRPr lang="ru-RU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7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C263166-FA9F-401A-98DE-973402933288}" type="slidenum">
              <a:rPr lang="ru-RU" altLang="ru-RU" sz="1400"/>
              <a:pPr algn="r" eaLnBrk="1" hangingPunct="1"/>
              <a:t>2</a:t>
            </a:fld>
            <a:endParaRPr lang="ru-RU" altLang="ru-RU" sz="1400" dirty="0"/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01A2EC8F-584B-420F-8A93-C03179EEA5A5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973835" y="1430855"/>
            <a:ext cx="5671759" cy="4398760"/>
            <a:chOff x="1344493" y="0"/>
            <a:chExt cx="3768075" cy="3168352"/>
          </a:xfrm>
        </p:grpSpPr>
        <p:sp>
          <p:nvSpPr>
            <p:cNvPr id="22" name="Прямоугольник 21">
              <a:extLst>
                <a:ext uri="{FF2B5EF4-FFF2-40B4-BE49-F238E27FC236}">
                  <a16:creationId xmlns:a16="http://schemas.microsoft.com/office/drawing/2014/main" id="{6CF3E530-EA91-4DBA-B7A9-3BA92E868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493" y="0"/>
              <a:ext cx="3768075" cy="3168352"/>
            </a:xfrm>
            <a:prstGeom prst="rect">
              <a:avLst/>
            </a:prstGeom>
            <a:pattFill prst="weave">
              <a:fgClr>
                <a:srgbClr val="996633"/>
              </a:fgClr>
              <a:bgClr>
                <a:srgbClr val="FFFFFF"/>
              </a:bgClr>
            </a:pattFill>
            <a:ln w="9525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Прямоугольник 22">
              <a:extLst>
                <a:ext uri="{FF2B5EF4-FFF2-40B4-BE49-F238E27FC236}">
                  <a16:creationId xmlns:a16="http://schemas.microsoft.com/office/drawing/2014/main" id="{64339917-EEC4-4F69-9C74-D4DEBFC4F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432" y="1624"/>
              <a:ext cx="1224136" cy="3166728"/>
            </a:xfrm>
            <a:prstGeom prst="rect">
              <a:avLst/>
            </a:prstGeom>
            <a:pattFill prst="dashHorz">
              <a:fgClr>
                <a:srgbClr val="00B0F0"/>
              </a:fgClr>
              <a:bgClr>
                <a:srgbClr val="FFFFFF"/>
              </a:bgClr>
            </a:pattFill>
            <a:ln w="3175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58187C92-1D16-4064-A382-959E3603C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164" y="571200"/>
              <a:ext cx="160666" cy="151685"/>
            </a:xfrm>
            <a:prstGeom prst="ellipse">
              <a:avLst/>
            </a:prstGeom>
            <a:gradFill rotWithShape="1">
              <a:gsLst>
                <a:gs pos="0">
                  <a:srgbClr val="C00000"/>
                </a:gs>
                <a:gs pos="50000">
                  <a:srgbClr val="C2D1ED"/>
                </a:gs>
                <a:gs pos="100000">
                  <a:srgbClr val="E1E8F5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14">
              <a:extLst>
                <a:ext uri="{FF2B5EF4-FFF2-40B4-BE49-F238E27FC236}">
                  <a16:creationId xmlns:a16="http://schemas.microsoft.com/office/drawing/2014/main" id="{71CEC588-4F39-4187-B52D-4526B5967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804" y="104335"/>
              <a:ext cx="936745" cy="332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r>
                <a:rPr lang="ru-RU" sz="2400" b="1" dirty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источник</a:t>
              </a:r>
              <a:endParaRPr lang="ru-RU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TextBox 16">
              <a:extLst>
                <a:ext uri="{FF2B5EF4-FFF2-40B4-BE49-F238E27FC236}">
                  <a16:creationId xmlns:a16="http://schemas.microsoft.com/office/drawing/2014/main" id="{C620F869-FFF6-4699-B357-5AE2B158D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0472" y="1850964"/>
              <a:ext cx="2092825" cy="598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r>
                <a:rPr lang="ru-RU" sz="2400" b="1" dirty="0">
                  <a:solidFill>
                    <a:srgbClr val="C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насыщенная водой пористая  матрица</a:t>
              </a:r>
              <a:endParaRPr lang="ru-RU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TextBox 17">
              <a:extLst>
                <a:ext uri="{FF2B5EF4-FFF2-40B4-BE49-F238E27FC236}">
                  <a16:creationId xmlns:a16="http://schemas.microsoft.com/office/drawing/2014/main" id="{82C44879-6385-4193-97F1-F7B77B943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5512" y="1850965"/>
              <a:ext cx="987821" cy="598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r>
                <a:rPr lang="ru-RU" sz="2400" b="1" dirty="0">
                  <a:solidFill>
                    <a:srgbClr val="1F497D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кважина</a:t>
              </a:r>
              <a:endParaRPr lang="ru-RU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1DF5A8F-E82A-43DD-867E-380A638B9725}"/>
              </a:ext>
            </a:extLst>
          </p:cNvPr>
          <p:cNvSpPr txBox="1"/>
          <p:nvPr/>
        </p:nvSpPr>
        <p:spPr>
          <a:xfrm>
            <a:off x="7104888" y="1250282"/>
            <a:ext cx="39685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Начальные условия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1600" dirty="0"/>
              <a:t>Жидкая среда покоится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1600" dirty="0"/>
              <a:t>Начальные напряжения отсутствуют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A61CC7-F10D-4E5B-9FAB-3B53031E3AF0}"/>
              </a:ext>
            </a:extLst>
          </p:cNvPr>
          <p:cNvSpPr txBox="1"/>
          <p:nvPr/>
        </p:nvSpPr>
        <p:spPr>
          <a:xfrm>
            <a:off x="7168896" y="2984965"/>
            <a:ext cx="466409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Граничные условия</a:t>
            </a:r>
          </a:p>
          <a:p>
            <a:endParaRPr lang="ru-RU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двухфазная среда считается</a:t>
            </a:r>
            <a:br>
              <a:rPr lang="ru-RU" dirty="0"/>
            </a:br>
            <a:r>
              <a:rPr lang="ru-RU" dirty="0"/>
              <a:t>неограниченной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граница пористой среды и скважины</a:t>
            </a:r>
            <a:br>
              <a:rPr lang="ru-RU" dirty="0"/>
            </a:br>
            <a:r>
              <a:rPr lang="ru-RU" dirty="0"/>
              <a:t>выделена физическими параметрами: </a:t>
            </a:r>
            <a:br>
              <a:rPr lang="ru-RU" dirty="0"/>
            </a:br>
            <a:r>
              <a:rPr lang="ru-RU" dirty="0"/>
              <a:t>объемными содержаниями фаз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81D8208-D6AE-4C0A-9D47-85F708112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771606"/>
              </p:ext>
            </p:extLst>
          </p:nvPr>
        </p:nvGraphicFramePr>
        <p:xfrm>
          <a:off x="4703953" y="5250055"/>
          <a:ext cx="1293193" cy="51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3" imgW="571252" imgH="228501" progId="Equation.DSMT4">
                  <p:embed/>
                </p:oleObj>
              </mc:Choice>
              <mc:Fallback>
                <p:oleObj name="Equation" r:id="rId3" imgW="571252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953" y="5250055"/>
                        <a:ext cx="1293193" cy="517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8D27514-4355-4CD5-9ED9-DAB70C6CE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06121"/>
              </p:ext>
            </p:extLst>
          </p:nvPr>
        </p:nvGraphicFramePr>
        <p:xfrm>
          <a:off x="4703953" y="4786658"/>
          <a:ext cx="1293193" cy="51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5" imgW="571252" imgH="228501" progId="Equation.DSMT4">
                  <p:embed/>
                </p:oleObj>
              </mc:Choice>
              <mc:Fallback>
                <p:oleObj name="Equation" r:id="rId5" imgW="571252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953" y="4786658"/>
                        <a:ext cx="1293193" cy="517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E788508F-8D50-438A-A470-0DA613EDA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096413"/>
              </p:ext>
            </p:extLst>
          </p:nvPr>
        </p:nvGraphicFramePr>
        <p:xfrm>
          <a:off x="1088977" y="5249491"/>
          <a:ext cx="1493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81D8208-D6AE-4C0A-9D47-85F708112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977" y="5249491"/>
                        <a:ext cx="1493838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04ABB6AC-4BD4-4323-B408-5F737203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178539"/>
              </p:ext>
            </p:extLst>
          </p:nvPr>
        </p:nvGraphicFramePr>
        <p:xfrm>
          <a:off x="1103265" y="4785941"/>
          <a:ext cx="14652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8D27514-4355-4CD5-9ED9-DAB70C6CE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265" y="4785941"/>
                        <a:ext cx="1465262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8">
            <a:extLst>
              <a:ext uri="{FF2B5EF4-FFF2-40B4-BE49-F238E27FC236}">
                <a16:creationId xmlns:a16="http://schemas.microsoft.com/office/drawing/2014/main" id="{D30C9841-F5AA-4458-A899-6C1C708FF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2939" y="615079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E986570-2C7D-4458-9217-52A834829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64498"/>
              </p:ext>
            </p:extLst>
          </p:nvPr>
        </p:nvGraphicFramePr>
        <p:xfrm>
          <a:off x="7512939" y="5644949"/>
          <a:ext cx="4192857" cy="522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11" imgW="2667000" imgH="330200" progId="Equation.DSMT4">
                  <p:embed/>
                </p:oleObj>
              </mc:Choice>
              <mc:Fallback>
                <p:oleObj name="Equation" r:id="rId11" imgW="26670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939" y="5644949"/>
                        <a:ext cx="4192857" cy="522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161C8A53-E691-428A-98EB-E7F19D88CF11}"/>
              </a:ext>
            </a:extLst>
          </p:cNvPr>
          <p:cNvSpPr txBox="1"/>
          <p:nvPr/>
        </p:nvSpPr>
        <p:spPr>
          <a:xfrm>
            <a:off x="7168896" y="5275617"/>
            <a:ext cx="2719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Источник типа </a:t>
            </a:r>
            <a:r>
              <a:rPr lang="ru-RU" b="1" dirty="0" err="1"/>
              <a:t>Рикера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41106846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740607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rgbClr val="C00000"/>
                </a:solidFill>
              </a:rPr>
              <a:t>Распространение акустических волн в насыщенной двухфазной смесью пористой среде</a:t>
            </a:r>
          </a:p>
        </p:txBody>
      </p:sp>
      <p:sp>
        <p:nvSpPr>
          <p:cNvPr id="18" name="Дата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7B5CD-2A31-4C85-A912-94B143E4AE4F}" type="datetime1">
              <a:rPr lang="ru-RU" sz="1100">
                <a:solidFill>
                  <a:schemeClr val="accent3">
                    <a:lumMod val="75000"/>
                  </a:schemeClr>
                </a:solidFill>
              </a:rPr>
              <a:t>17.08.2017</a:t>
            </a:fld>
            <a:endParaRPr lang="ru-RU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7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C263166-FA9F-401A-98DE-973402933288}" type="slidenum">
              <a:rPr lang="ru-RU" altLang="ru-RU" sz="1400"/>
              <a:pPr algn="r" eaLnBrk="1" hangingPunct="1"/>
              <a:t>3</a:t>
            </a:fld>
            <a:endParaRPr lang="ru-RU" altLang="ru-RU" sz="1400" dirty="0"/>
          </a:p>
        </p:txBody>
      </p:sp>
      <p:grpSp>
        <p:nvGrpSpPr>
          <p:cNvPr id="21" name="Группа 20">
            <a:extLst>
              <a:ext uri="{FF2B5EF4-FFF2-40B4-BE49-F238E27FC236}">
                <a16:creationId xmlns:a16="http://schemas.microsoft.com/office/drawing/2014/main" id="{01A2EC8F-584B-420F-8A93-C03179EEA5A5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973835" y="1430855"/>
            <a:ext cx="5671759" cy="4398760"/>
            <a:chOff x="1344493" y="0"/>
            <a:chExt cx="3768075" cy="3168352"/>
          </a:xfrm>
        </p:grpSpPr>
        <p:sp>
          <p:nvSpPr>
            <p:cNvPr id="22" name="Прямоугольник 21">
              <a:extLst>
                <a:ext uri="{FF2B5EF4-FFF2-40B4-BE49-F238E27FC236}">
                  <a16:creationId xmlns:a16="http://schemas.microsoft.com/office/drawing/2014/main" id="{6CF3E530-EA91-4DBA-B7A9-3BA92E868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4493" y="0"/>
              <a:ext cx="3768075" cy="3168352"/>
            </a:xfrm>
            <a:prstGeom prst="rect">
              <a:avLst/>
            </a:prstGeom>
            <a:pattFill prst="weave">
              <a:fgClr>
                <a:srgbClr val="996633"/>
              </a:fgClr>
              <a:bgClr>
                <a:srgbClr val="FFFFFF"/>
              </a:bgClr>
            </a:pattFill>
            <a:ln w="9525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Прямоугольник 22">
              <a:extLst>
                <a:ext uri="{FF2B5EF4-FFF2-40B4-BE49-F238E27FC236}">
                  <a16:creationId xmlns:a16="http://schemas.microsoft.com/office/drawing/2014/main" id="{64339917-EEC4-4F69-9C74-D4DEBFC4F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432" y="1624"/>
              <a:ext cx="1224136" cy="3166728"/>
            </a:xfrm>
            <a:prstGeom prst="rect">
              <a:avLst/>
            </a:prstGeom>
            <a:pattFill prst="dashHorz">
              <a:fgClr>
                <a:srgbClr val="00B0F0"/>
              </a:fgClr>
              <a:bgClr>
                <a:srgbClr val="FFFFFF"/>
              </a:bgClr>
            </a:pattFill>
            <a:ln w="3175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Овал 28">
              <a:extLst>
                <a:ext uri="{FF2B5EF4-FFF2-40B4-BE49-F238E27FC236}">
                  <a16:creationId xmlns:a16="http://schemas.microsoft.com/office/drawing/2014/main" id="{58187C92-1D16-4064-A382-959E3603C3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9164" y="571200"/>
              <a:ext cx="160666" cy="151685"/>
            </a:xfrm>
            <a:prstGeom prst="ellipse">
              <a:avLst/>
            </a:prstGeom>
            <a:gradFill rotWithShape="1">
              <a:gsLst>
                <a:gs pos="0">
                  <a:srgbClr val="C00000"/>
                </a:gs>
                <a:gs pos="50000">
                  <a:srgbClr val="C2D1ED"/>
                </a:gs>
                <a:gs pos="100000">
                  <a:srgbClr val="E1E8F5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 dirty="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14">
              <a:extLst>
                <a:ext uri="{FF2B5EF4-FFF2-40B4-BE49-F238E27FC236}">
                  <a16:creationId xmlns:a16="http://schemas.microsoft.com/office/drawing/2014/main" id="{71CEC588-4F39-4187-B52D-4526B5967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6804" y="104335"/>
              <a:ext cx="936745" cy="332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91440" tIns="45720" rIns="91440" bIns="45720" anchor="t" anchorCtr="0" upright="1">
              <a:spAutoFit/>
            </a:bodyPr>
            <a:lstStyle/>
            <a:p>
              <a:r>
                <a:rPr lang="ru-RU" sz="2400" b="1" dirty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источник</a:t>
              </a:r>
              <a:endParaRPr lang="ru-RU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TextBox 17">
              <a:extLst>
                <a:ext uri="{FF2B5EF4-FFF2-40B4-BE49-F238E27FC236}">
                  <a16:creationId xmlns:a16="http://schemas.microsoft.com/office/drawing/2014/main" id="{82C44879-6385-4193-97F1-F7B77B943C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98156" y="1271504"/>
              <a:ext cx="987821" cy="598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r>
                <a:rPr lang="ru-RU" sz="2400" b="1" dirty="0">
                  <a:solidFill>
                    <a:srgbClr val="1F497D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кважина</a:t>
              </a:r>
              <a:endParaRPr lang="ru-RU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TextBox 16">
              <a:extLst>
                <a:ext uri="{FF2B5EF4-FFF2-40B4-BE49-F238E27FC236}">
                  <a16:creationId xmlns:a16="http://schemas.microsoft.com/office/drawing/2014/main" id="{C620F869-FFF6-4699-B357-5AE2B158D6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9855" y="1616375"/>
              <a:ext cx="1308944" cy="598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spAutoFit/>
            </a:bodyPr>
            <a:lstStyle/>
            <a:p>
              <a:r>
                <a:rPr lang="ru-RU" sz="2400" b="1" dirty="0">
                  <a:solidFill>
                    <a:srgbClr val="C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насыщенная</a:t>
              </a:r>
              <a:br>
                <a:rPr lang="ru-RU" sz="2400" b="1" dirty="0">
                  <a:solidFill>
                    <a:srgbClr val="C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ru-RU" sz="2400" b="1" dirty="0">
                  <a:solidFill>
                    <a:srgbClr val="C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водой</a:t>
              </a:r>
              <a:endParaRPr lang="ru-RU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C1DF5A8F-E82A-43DD-867E-380A638B9725}"/>
              </a:ext>
            </a:extLst>
          </p:cNvPr>
          <p:cNvSpPr txBox="1"/>
          <p:nvPr/>
        </p:nvSpPr>
        <p:spPr>
          <a:xfrm>
            <a:off x="7104888" y="1250282"/>
            <a:ext cx="396852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Начальные условия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1600" dirty="0"/>
              <a:t>Жидкая среда покоится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ru-RU" sz="1600" dirty="0"/>
              <a:t>Начальные напряжения отсутствуют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A61CC7-F10D-4E5B-9FAB-3B53031E3AF0}"/>
              </a:ext>
            </a:extLst>
          </p:cNvPr>
          <p:cNvSpPr txBox="1"/>
          <p:nvPr/>
        </p:nvSpPr>
        <p:spPr>
          <a:xfrm>
            <a:off x="7104888" y="3630235"/>
            <a:ext cx="466409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Граничные условия</a:t>
            </a:r>
          </a:p>
          <a:p>
            <a:endParaRPr lang="ru-RU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трехфазная среда считается</a:t>
            </a:r>
            <a:br>
              <a:rPr lang="ru-RU" dirty="0"/>
            </a:br>
            <a:r>
              <a:rPr lang="ru-RU" dirty="0"/>
              <a:t>неограниченной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граница пористой среды и скважины</a:t>
            </a:r>
            <a:br>
              <a:rPr lang="ru-RU" dirty="0"/>
            </a:br>
            <a:r>
              <a:rPr lang="ru-RU" dirty="0"/>
              <a:t>выделена физическими параметрами: </a:t>
            </a:r>
            <a:br>
              <a:rPr lang="ru-RU" dirty="0"/>
            </a:br>
            <a:r>
              <a:rPr lang="ru-RU" dirty="0"/>
              <a:t>объемными содержаниями фаз 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81D8208-D6AE-4C0A-9D47-85F708112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3566"/>
              </p:ext>
            </p:extLst>
          </p:nvPr>
        </p:nvGraphicFramePr>
        <p:xfrm>
          <a:off x="5032375" y="5251450"/>
          <a:ext cx="1495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1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81D8208-D6AE-4C0A-9D47-85F708112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5251450"/>
                        <a:ext cx="1495425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8D27514-4355-4CD5-9ED9-DAB70C6CE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365114"/>
              </p:ext>
            </p:extLst>
          </p:nvPr>
        </p:nvGraphicFramePr>
        <p:xfrm>
          <a:off x="5132671" y="4451955"/>
          <a:ext cx="1293193" cy="51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2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8D27514-4355-4CD5-9ED9-DAB70C6CE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71" y="4451955"/>
                        <a:ext cx="1293193" cy="517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ъект 24">
            <a:extLst>
              <a:ext uri="{FF2B5EF4-FFF2-40B4-BE49-F238E27FC236}">
                <a16:creationId xmlns:a16="http://schemas.microsoft.com/office/drawing/2014/main" id="{E788508F-8D50-438A-A470-0DA613EDA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11135"/>
              </p:ext>
            </p:extLst>
          </p:nvPr>
        </p:nvGraphicFramePr>
        <p:xfrm>
          <a:off x="1088977" y="5249491"/>
          <a:ext cx="149383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3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25" name="Объект 24">
                        <a:extLst>
                          <a:ext uri="{FF2B5EF4-FFF2-40B4-BE49-F238E27FC236}">
                            <a16:creationId xmlns:a16="http://schemas.microsoft.com/office/drawing/2014/main" id="{E788508F-8D50-438A-A470-0DA613EDA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8977" y="5249491"/>
                        <a:ext cx="1493838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04ABB6AC-4BD4-4323-B408-5F7372032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6128"/>
              </p:ext>
            </p:extLst>
          </p:nvPr>
        </p:nvGraphicFramePr>
        <p:xfrm>
          <a:off x="1125354" y="4452700"/>
          <a:ext cx="14652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9" imgW="647640" imgH="228600" progId="Equation.DSMT4">
                  <p:embed/>
                </p:oleObj>
              </mc:Choice>
              <mc:Fallback>
                <p:oleObj name="Equation" r:id="rId9" imgW="647640" imgH="2286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04ABB6AC-4BD4-4323-B408-5F7372032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354" y="4452700"/>
                        <a:ext cx="1465262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706DC579-C98D-44E8-A404-DDC1D81A5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81396"/>
              </p:ext>
            </p:extLst>
          </p:nvPr>
        </p:nvGraphicFramePr>
        <p:xfrm>
          <a:off x="1125354" y="4812585"/>
          <a:ext cx="14652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5" name="Equation" r:id="rId11" imgW="647640" imgH="228600" progId="Equation.DSMT4">
                  <p:embed/>
                </p:oleObj>
              </mc:Choice>
              <mc:Fallback>
                <p:oleObj name="Equation" r:id="rId11" imgW="647640" imgH="228600" progId="Equation.DSMT4">
                  <p:embed/>
                  <p:pic>
                    <p:nvPicPr>
                      <p:cNvPr id="26" name="Объект 25">
                        <a:extLst>
                          <a:ext uri="{FF2B5EF4-FFF2-40B4-BE49-F238E27FC236}">
                            <a16:creationId xmlns:a16="http://schemas.microsoft.com/office/drawing/2014/main" id="{04ABB6AC-4BD4-4323-B408-5F7372032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354" y="4812585"/>
                        <a:ext cx="1465262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BF646D21-8291-453D-A8C7-57903AEF0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74509"/>
              </p:ext>
            </p:extLst>
          </p:nvPr>
        </p:nvGraphicFramePr>
        <p:xfrm>
          <a:off x="5046663" y="4814888"/>
          <a:ext cx="1466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6"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81D8208-D6AE-4C0A-9D47-85F708112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4814888"/>
                        <a:ext cx="14668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FD7A5D83-1AD1-4184-93E9-85C0A9AF0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645034"/>
              </p:ext>
            </p:extLst>
          </p:nvPr>
        </p:nvGraphicFramePr>
        <p:xfrm>
          <a:off x="3241675" y="5237163"/>
          <a:ext cx="14668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Equation" r:id="rId15" imgW="647640" imgH="228600" progId="Equation.DSMT4">
                  <p:embed/>
                </p:oleObj>
              </mc:Choice>
              <mc:Fallback>
                <p:oleObj name="Equation" r:id="rId15" imgW="64764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81D8208-D6AE-4C0A-9D47-85F708112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5237163"/>
                        <a:ext cx="14668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B1B9F58-8793-4D55-8467-046CEA2AD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86307"/>
              </p:ext>
            </p:extLst>
          </p:nvPr>
        </p:nvGraphicFramePr>
        <p:xfrm>
          <a:off x="3327948" y="4436632"/>
          <a:ext cx="1293193" cy="517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Equation" r:id="rId17" imgW="571320" imgH="228600" progId="Equation.DSMT4">
                  <p:embed/>
                </p:oleObj>
              </mc:Choice>
              <mc:Fallback>
                <p:oleObj name="Equation" r:id="rId17" imgW="571320" imgH="22860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F8D27514-4355-4CD5-9ED9-DAB70C6CE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948" y="4436632"/>
                        <a:ext cx="1293193" cy="5172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31AB2BF2-12E5-4CA9-9128-A8510BBB4A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19806"/>
              </p:ext>
            </p:extLst>
          </p:nvPr>
        </p:nvGraphicFramePr>
        <p:xfrm>
          <a:off x="3227388" y="4799013"/>
          <a:ext cx="1495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18" imgW="660240" imgH="228600" progId="Equation.DSMT4">
                  <p:embed/>
                </p:oleObj>
              </mc:Choice>
              <mc:Fallback>
                <p:oleObj name="Equation" r:id="rId18" imgW="660240" imgH="22860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BF646D21-8291-453D-A8C7-57903AEF0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4799013"/>
                        <a:ext cx="1495425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id="{AE09F27B-90AF-41EB-BBC0-706839BF6294}"/>
              </a:ext>
            </a:extLst>
          </p:cNvPr>
          <p:cNvCxnSpPr>
            <a:cxnSpLocks/>
          </p:cNvCxnSpPr>
          <p:nvPr/>
        </p:nvCxnSpPr>
        <p:spPr>
          <a:xfrm>
            <a:off x="4846320" y="1430855"/>
            <a:ext cx="0" cy="4398760"/>
          </a:xfrm>
          <a:prstGeom prst="line">
            <a:avLst/>
          </a:prstGeom>
          <a:ln w="15875">
            <a:solidFill>
              <a:schemeClr val="accent2">
                <a:lumMod val="60000"/>
                <a:lumOff val="4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16">
            <a:extLst>
              <a:ext uri="{FF2B5EF4-FFF2-40B4-BE49-F238E27FC236}">
                <a16:creationId xmlns:a16="http://schemas.microsoft.com/office/drawing/2014/main" id="{958BB051-FEE9-43D7-BE5F-4054F52F6499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3363364" y="3168570"/>
            <a:ext cx="31501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ристая    матрица</a:t>
            </a:r>
            <a:endParaRPr lang="ru-RU" sz="28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" name="TextBox 16">
            <a:extLst>
              <a:ext uri="{FF2B5EF4-FFF2-40B4-BE49-F238E27FC236}">
                <a16:creationId xmlns:a16="http://schemas.microsoft.com/office/drawing/2014/main" id="{A6539D15-406B-4D00-8C3A-9368FC1CA0C9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4800222" y="3705258"/>
            <a:ext cx="19702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spAutoFit/>
          </a:bodyPr>
          <a:lstStyle/>
          <a:p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сыщенная</a:t>
            </a:r>
            <a:b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b="1" dirty="0">
                <a:solidFill>
                  <a:srgbClr val="C00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фтью</a:t>
            </a:r>
            <a:endParaRPr lang="ru-RU" sz="28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7305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740607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rgbClr val="C00000"/>
                </a:solidFill>
              </a:rPr>
              <a:t>Распространение акустических волн в насыщенной  пористой среде: пример расчет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981200" y="1351310"/>
            <a:ext cx="8229600" cy="4525963"/>
          </a:xfrm>
        </p:spPr>
        <p:txBody>
          <a:bodyPr>
            <a:normAutofit/>
          </a:bodyPr>
          <a:lstStyle/>
          <a:p>
            <a:r>
              <a:rPr lang="ru-RU" sz="1600" dirty="0"/>
              <a:t>пористость</a:t>
            </a:r>
            <a:r>
              <a:rPr lang="en-US" sz="1600" dirty="0"/>
              <a:t> 0.2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b="1" dirty="0"/>
              <a:t> 	</a:t>
            </a:r>
            <a:r>
              <a:rPr lang="ru-RU" sz="1600" dirty="0"/>
              <a:t>давление</a:t>
            </a:r>
            <a:r>
              <a:rPr lang="en-US" sz="1600" dirty="0"/>
              <a:t> 	</a:t>
            </a:r>
            <a:r>
              <a:rPr lang="ru-RU" sz="1600" dirty="0"/>
              <a:t>	</a:t>
            </a:r>
            <a:r>
              <a:rPr lang="en-US" sz="1600" dirty="0"/>
              <a:t>       </a:t>
            </a:r>
            <a:r>
              <a:rPr lang="ru-RU" sz="1600" dirty="0"/>
              <a:t>       </a:t>
            </a:r>
            <a:r>
              <a:rPr lang="en-US" sz="1600" dirty="0"/>
              <a:t>x-</a:t>
            </a:r>
            <a:r>
              <a:rPr lang="ru-RU" sz="1600" dirty="0"/>
              <a:t>компонента</a:t>
            </a:r>
            <a:r>
              <a:rPr lang="en-US" sz="1600" dirty="0"/>
              <a:t> </a:t>
            </a:r>
            <a:r>
              <a:rPr lang="ru-RU" sz="1600" dirty="0" err="1"/>
              <a:t>девиатора</a:t>
            </a:r>
            <a:r>
              <a:rPr lang="ru-RU" sz="1600" dirty="0"/>
              <a:t> напряжений</a:t>
            </a:r>
          </a:p>
        </p:txBody>
      </p:sp>
      <p:sp>
        <p:nvSpPr>
          <p:cNvPr id="18" name="Дата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7B5CD-2A31-4C85-A912-94B143E4AE4F}" type="datetime1">
              <a:rPr lang="ru-RU" sz="1100">
                <a:solidFill>
                  <a:schemeClr val="accent3">
                    <a:lumMod val="75000"/>
                  </a:schemeClr>
                </a:solidFill>
              </a:rPr>
              <a:t>17.08.2017</a:t>
            </a:fld>
            <a:endParaRPr lang="ru-RU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7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C263166-FA9F-401A-98DE-973402933288}" type="slidenum">
              <a:rPr lang="ru-RU" altLang="ru-RU" sz="1400"/>
              <a:pPr algn="r" eaLnBrk="1" hangingPunct="1"/>
              <a:t>4</a:t>
            </a:fld>
            <a:endParaRPr lang="ru-RU" altLang="ru-RU" sz="1400"/>
          </a:p>
        </p:txBody>
      </p:sp>
      <p:pic>
        <p:nvPicPr>
          <p:cNvPr id="19" name="Picture 433">
            <a:extLst>
              <a:ext uri="{FF2B5EF4-FFF2-40B4-BE49-F238E27FC236}">
                <a16:creationId xmlns:a16="http://schemas.microsoft.com/office/drawing/2014/main" id="{1D0181EA-3B87-44B9-8CF1-E866BCB4C3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24990" y="1865748"/>
            <a:ext cx="3957906" cy="3403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34">
            <a:extLst>
              <a:ext uri="{FF2B5EF4-FFF2-40B4-BE49-F238E27FC236}">
                <a16:creationId xmlns:a16="http://schemas.microsoft.com/office/drawing/2014/main" id="{0DC55A98-5F5B-4FB5-BFB7-28460849E7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38008" y="1793749"/>
            <a:ext cx="4023311" cy="3475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3414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740607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rgbClr val="C00000"/>
                </a:solidFill>
              </a:rPr>
              <a:t>Распространение акустических волн в насыщенной  пористой среде: анализ</a:t>
            </a:r>
          </a:p>
        </p:txBody>
      </p:sp>
      <p:sp>
        <p:nvSpPr>
          <p:cNvPr id="18" name="Дата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7B5CD-2A31-4C85-A912-94B143E4AE4F}" type="datetime1">
              <a:rPr lang="ru-RU" sz="1100">
                <a:solidFill>
                  <a:schemeClr val="accent3">
                    <a:lumMod val="75000"/>
                  </a:schemeClr>
                </a:solidFill>
              </a:rPr>
              <a:t>17.08.2017</a:t>
            </a:fld>
            <a:endParaRPr lang="ru-RU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7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C263166-FA9F-401A-98DE-973402933288}" type="slidenum">
              <a:rPr lang="ru-RU" altLang="ru-RU" sz="1400"/>
              <a:pPr algn="r" eaLnBrk="1" hangingPunct="1"/>
              <a:t>5</a:t>
            </a:fld>
            <a:endParaRPr lang="ru-RU" altLang="ru-RU" sz="140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6674F705-757A-4BC8-B57C-9778D17660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528" y="160020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1" name="Picture 1">
            <a:extLst>
              <a:ext uri="{FF2B5EF4-FFF2-40B4-BE49-F238E27FC236}">
                <a16:creationId xmlns:a16="http://schemas.microsoft.com/office/drawing/2014/main" id="{27484810-712E-47FE-8140-55EEC0ABD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58393"/>
            <a:ext cx="3372112" cy="1944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4">
            <a:extLst>
              <a:ext uri="{FF2B5EF4-FFF2-40B4-BE49-F238E27FC236}">
                <a16:creationId xmlns:a16="http://schemas.microsoft.com/office/drawing/2014/main" id="{3E737B44-E3D0-4A32-A6E6-585E9300B0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7720" y="16589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3" name="Picture 3">
            <a:extLst>
              <a:ext uri="{FF2B5EF4-FFF2-40B4-BE49-F238E27FC236}">
                <a16:creationId xmlns:a16="http://schemas.microsoft.com/office/drawing/2014/main" id="{C9169CB0-9938-41ED-BE16-9C5BDFFF2D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032" y="1624901"/>
            <a:ext cx="3236976" cy="1866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6">
            <a:extLst>
              <a:ext uri="{FF2B5EF4-FFF2-40B4-BE49-F238E27FC236}">
                <a16:creationId xmlns:a16="http://schemas.microsoft.com/office/drawing/2014/main" id="{9303F711-701C-4636-B95F-F61CB91AB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528" y="38631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5" name="Picture 5">
            <a:extLst>
              <a:ext uri="{FF2B5EF4-FFF2-40B4-BE49-F238E27FC236}">
                <a16:creationId xmlns:a16="http://schemas.microsoft.com/office/drawing/2014/main" id="{2A9FC71A-8854-4C17-9B89-4266AD851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92" y="3760313"/>
            <a:ext cx="3497620" cy="2018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3193C5F-6DAA-45C8-89BF-8EA9940E93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4568" y="40873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1687" name="Picture 7">
            <a:extLst>
              <a:ext uri="{FF2B5EF4-FFF2-40B4-BE49-F238E27FC236}">
                <a16:creationId xmlns:a16="http://schemas.microsoft.com/office/drawing/2014/main" id="{28CB0F7E-BB4D-4791-8D6F-CA603BC2A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75" y="3860655"/>
            <a:ext cx="3327027" cy="191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C83DCCD-AF2F-4555-BBF4-5202E84AF456}"/>
              </a:ext>
            </a:extLst>
          </p:cNvPr>
          <p:cNvSpPr txBox="1"/>
          <p:nvPr/>
        </p:nvSpPr>
        <p:spPr>
          <a:xfrm>
            <a:off x="7426008" y="1587664"/>
            <a:ext cx="4049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зменение давления вблизи</a:t>
            </a:r>
            <a:br>
              <a:rPr lang="ru-RU" dirty="0"/>
            </a:br>
            <a:r>
              <a:rPr lang="ru-RU" dirty="0"/>
              <a:t> водонефтяного контакта</a:t>
            </a:r>
            <a:br>
              <a:rPr lang="ru-RU" dirty="0"/>
            </a:br>
            <a:r>
              <a:rPr lang="ru-RU" dirty="0"/>
              <a:t> (g1-g8) и границы формации и воды (p1-p8)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37AFB1A-BB9F-4FF7-90C2-F5E146626910}"/>
              </a:ext>
            </a:extLst>
          </p:cNvPr>
          <p:cNvSpPr txBox="1"/>
          <p:nvPr/>
        </p:nvSpPr>
        <p:spPr>
          <a:xfrm>
            <a:off x="7426008" y="3982244"/>
            <a:ext cx="4049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Изменение  компоненты напряжения вблизи  водонефтяного контакта (g1-g8) и границы формации и воды (p1-p8).</a:t>
            </a:r>
          </a:p>
        </p:txBody>
      </p:sp>
    </p:spTree>
    <p:extLst>
      <p:ext uri="{BB962C8B-B14F-4D97-AF65-F5344CB8AC3E}">
        <p14:creationId xmlns:p14="http://schemas.microsoft.com/office/powerpoint/2010/main" val="27458371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740607"/>
          </a:xfrm>
        </p:spPr>
        <p:txBody>
          <a:bodyPr>
            <a:noAutofit/>
          </a:bodyPr>
          <a:lstStyle/>
          <a:p>
            <a:r>
              <a:rPr lang="ru-RU" sz="2400" dirty="0">
                <a:solidFill>
                  <a:srgbClr val="C00000"/>
                </a:solidFill>
              </a:rPr>
              <a:t>Распространение акустических волн в насыщенной двухфазной смесью пористой среде: пример расчет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981200" y="1351310"/>
            <a:ext cx="9942576" cy="4525963"/>
          </a:xfrm>
        </p:spPr>
        <p:txBody>
          <a:bodyPr>
            <a:normAutofit/>
          </a:bodyPr>
          <a:lstStyle/>
          <a:p>
            <a:r>
              <a:rPr lang="ru-RU" sz="1600" dirty="0"/>
              <a:t>пористость</a:t>
            </a:r>
            <a:r>
              <a:rPr lang="en-US" sz="1600" dirty="0"/>
              <a:t> 0.2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pPr marL="0" indent="0">
              <a:buNone/>
            </a:pPr>
            <a:r>
              <a:rPr lang="en-US" sz="1600" b="1" dirty="0"/>
              <a:t> 	</a:t>
            </a:r>
            <a:r>
              <a:rPr lang="ru-RU" sz="1600" b="1" dirty="0"/>
              <a:t>			</a:t>
            </a:r>
            <a:r>
              <a:rPr lang="ru-RU" sz="1600" dirty="0"/>
              <a:t>давление</a:t>
            </a:r>
            <a:r>
              <a:rPr lang="en-US" sz="1600" dirty="0"/>
              <a:t> </a:t>
            </a:r>
            <a:r>
              <a:rPr lang="ru-RU" sz="1600" dirty="0"/>
              <a:t>	</a:t>
            </a:r>
            <a:r>
              <a:rPr lang="en-US" sz="1600" dirty="0"/>
              <a:t>     </a:t>
            </a:r>
            <a:r>
              <a:rPr lang="ru-RU" sz="1600" dirty="0"/>
              <a:t>       </a:t>
            </a:r>
            <a:r>
              <a:rPr lang="en-US" sz="1600" dirty="0"/>
              <a:t>x-</a:t>
            </a:r>
            <a:r>
              <a:rPr lang="ru-RU" sz="1600" dirty="0"/>
              <a:t>компонента</a:t>
            </a:r>
            <a:r>
              <a:rPr lang="en-US" sz="1600" dirty="0"/>
              <a:t> </a:t>
            </a:r>
            <a:r>
              <a:rPr lang="ru-RU" sz="1600" dirty="0" err="1"/>
              <a:t>девиатора</a:t>
            </a:r>
            <a:r>
              <a:rPr lang="ru-RU" sz="1600" dirty="0"/>
              <a:t> напряжений</a:t>
            </a:r>
          </a:p>
        </p:txBody>
      </p:sp>
      <p:sp>
        <p:nvSpPr>
          <p:cNvPr id="18" name="Дата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7B5CD-2A31-4C85-A912-94B143E4AE4F}" type="datetime1">
              <a:rPr lang="ru-RU" sz="1100">
                <a:solidFill>
                  <a:schemeClr val="accent3">
                    <a:lumMod val="75000"/>
                  </a:schemeClr>
                </a:solidFill>
              </a:rPr>
              <a:t>17.08.2017</a:t>
            </a:fld>
            <a:endParaRPr lang="ru-RU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7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C263166-FA9F-401A-98DE-973402933288}" type="slidenum">
              <a:rPr lang="ru-RU" altLang="ru-RU" sz="1400"/>
              <a:pPr algn="r" eaLnBrk="1" hangingPunct="1"/>
              <a:t>6</a:t>
            </a:fld>
            <a:endParaRPr lang="ru-RU" altLang="ru-RU" sz="1400"/>
          </a:p>
        </p:txBody>
      </p:sp>
      <p:pic>
        <p:nvPicPr>
          <p:cNvPr id="15" name="Picture 223">
            <a:extLst>
              <a:ext uri="{FF2B5EF4-FFF2-40B4-BE49-F238E27FC236}">
                <a16:creationId xmlns:a16="http://schemas.microsoft.com/office/drawing/2014/main" id="{63DC0AB4-9BCC-44EA-BADC-3183EAB046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7987" y="1748886"/>
            <a:ext cx="3652413" cy="3207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64">
            <a:extLst>
              <a:ext uri="{FF2B5EF4-FFF2-40B4-BE49-F238E27FC236}">
                <a16:creationId xmlns:a16="http://schemas.microsoft.com/office/drawing/2014/main" id="{B36FE67E-80F3-422E-8090-E153D0411C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1" y="1728215"/>
            <a:ext cx="3687044" cy="3207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6330263F-7233-4042-98CD-E772C2871B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46956" y="1500749"/>
            <a:ext cx="5836701" cy="40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1058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81200" y="274639"/>
            <a:ext cx="8229600" cy="703899"/>
          </a:xfrm>
        </p:spPr>
        <p:txBody>
          <a:bodyPr>
            <a:normAutofit/>
          </a:bodyPr>
          <a:lstStyle/>
          <a:p>
            <a:r>
              <a:rPr lang="ru-RU" sz="2400" dirty="0">
                <a:solidFill>
                  <a:srgbClr val="C00000"/>
                </a:solidFill>
              </a:rPr>
              <a:t>Фильтрация водонефтяной смеси: пример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1825752" y="1268760"/>
            <a:ext cx="8503920" cy="5112568"/>
          </a:xfrm>
        </p:spPr>
        <p:txBody>
          <a:bodyPr>
            <a:normAutofit/>
          </a:bodyPr>
          <a:lstStyle/>
          <a:p>
            <a:r>
              <a:rPr lang="ru-RU" sz="1200" dirty="0"/>
              <a:t>Фильтрация </a:t>
            </a:r>
            <a:r>
              <a:rPr lang="ru-RU" sz="1200" dirty="0" err="1"/>
              <a:t>нефте</a:t>
            </a:r>
            <a:r>
              <a:rPr lang="ru-RU" sz="1200" dirty="0"/>
              <a:t>-водяной смеси в </a:t>
            </a:r>
            <a:r>
              <a:rPr lang="ru-RU" sz="1200" dirty="0" err="1"/>
              <a:t>заскважинное</a:t>
            </a:r>
            <a:r>
              <a:rPr lang="ru-RU" sz="1200" dirty="0"/>
              <a:t> пространство при нагнетании смеси в скважину</a:t>
            </a:r>
            <a:r>
              <a:rPr lang="en-US" sz="1200" dirty="0"/>
              <a:t>.</a:t>
            </a:r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ru-RU" sz="1200" dirty="0"/>
          </a:p>
          <a:p>
            <a:endParaRPr lang="en-US" sz="1200" dirty="0"/>
          </a:p>
          <a:p>
            <a:r>
              <a:rPr lang="ru-RU" sz="1200" dirty="0"/>
              <a:t>Поле скоростей воды и</a:t>
            </a:r>
            <a:r>
              <a:rPr lang="es-ES" sz="1200" dirty="0"/>
              <a:t> </a:t>
            </a:r>
            <a:r>
              <a:rPr lang="ru-RU" sz="1200" dirty="0"/>
              <a:t>нефти</a:t>
            </a:r>
            <a:r>
              <a:rPr lang="es-ES" sz="1200" dirty="0"/>
              <a:t> (</a:t>
            </a:r>
            <a:r>
              <a:rPr lang="ru-RU" sz="1200" dirty="0"/>
              <a:t>горизонтальная компонента</a:t>
            </a:r>
            <a:r>
              <a:rPr lang="es-ES" sz="1200" dirty="0"/>
              <a:t>). </a:t>
            </a:r>
            <a:r>
              <a:rPr lang="ru-RU" sz="1200" dirty="0"/>
              <a:t> Акустический источник отсутствует </a:t>
            </a:r>
            <a:r>
              <a:rPr lang="es-ES" sz="1200" dirty="0"/>
              <a:t>(</a:t>
            </a:r>
            <a:r>
              <a:rPr lang="ru-RU" sz="1200" dirty="0"/>
              <a:t>левый график</a:t>
            </a:r>
            <a:r>
              <a:rPr lang="es-ES" sz="1200" dirty="0"/>
              <a:t>)</a:t>
            </a:r>
            <a:r>
              <a:rPr lang="ru-RU" sz="1200" dirty="0"/>
              <a:t> / Акустический источник (типа </a:t>
            </a:r>
            <a:r>
              <a:rPr lang="ru-RU" sz="1200" dirty="0" err="1"/>
              <a:t>Рикера</a:t>
            </a:r>
            <a:r>
              <a:rPr lang="ru-RU" sz="1200" dirty="0"/>
              <a:t>) находится в нижней части скважины</a:t>
            </a:r>
            <a:r>
              <a:rPr lang="fr-FR" sz="1200" dirty="0"/>
              <a:t> </a:t>
            </a:r>
            <a:r>
              <a:rPr lang="en-US" sz="1200" dirty="0"/>
              <a:t>(</a:t>
            </a:r>
            <a:r>
              <a:rPr lang="ru-RU" sz="1200" dirty="0"/>
              <a:t>правый график</a:t>
            </a:r>
            <a:r>
              <a:rPr lang="en-US" sz="1200" dirty="0"/>
              <a:t>)</a:t>
            </a:r>
            <a:r>
              <a:rPr lang="ru-RU" sz="1200" dirty="0"/>
              <a:t>.</a:t>
            </a:r>
          </a:p>
        </p:txBody>
      </p:sp>
      <p:sp>
        <p:nvSpPr>
          <p:cNvPr id="18" name="Дата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7B5CD-2A31-4C85-A912-94B143E4AE4F}" type="datetime1">
              <a:rPr lang="ru-RU" sz="1100">
                <a:solidFill>
                  <a:schemeClr val="accent3">
                    <a:lumMod val="75000"/>
                  </a:schemeClr>
                </a:solidFill>
              </a:rPr>
              <a:t>17.08.2017</a:t>
            </a:fld>
            <a:endParaRPr lang="ru-RU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5984431" y="4126870"/>
            <a:ext cx="22313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altLang="ru-RU" sz="1100">
                <a:latin typeface="Arial" pitchFamily="34" charset="0"/>
                <a:ea typeface="Calibri" pitchFamily="34" charset="0"/>
                <a:cs typeface="Times New Roman" pitchFamily="18" charset="0"/>
              </a:rPr>
              <a:t> </a:t>
            </a:r>
            <a:endParaRPr lang="ru-RU" altLang="ru-RU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5"/>
          <p:cNvSpPr txBox="1">
            <a:spLocks noGrp="1"/>
          </p:cNvSpPr>
          <p:nvPr/>
        </p:nvSpPr>
        <p:spPr bwMode="auto">
          <a:xfrm>
            <a:off x="807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fld id="{8C263166-FA9F-401A-98DE-973402933288}" type="slidenum">
              <a:rPr lang="ru-RU" altLang="ru-RU" sz="1400"/>
              <a:pPr algn="r" eaLnBrk="1" hangingPunct="1"/>
              <a:t>7</a:t>
            </a:fld>
            <a:endParaRPr lang="ru-RU" altLang="ru-RU" sz="1400"/>
          </a:p>
        </p:txBody>
      </p:sp>
      <p:pic>
        <p:nvPicPr>
          <p:cNvPr id="16" name="Picture 429">
            <a:extLst>
              <a:ext uri="{FF2B5EF4-FFF2-40B4-BE49-F238E27FC236}">
                <a16:creationId xmlns:a16="http://schemas.microsoft.com/office/drawing/2014/main" id="{4F7D08B0-F783-4EE1-A404-29373F6FD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5818" y="2204865"/>
            <a:ext cx="2790166" cy="218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431">
            <a:extLst>
              <a:ext uri="{FF2B5EF4-FFF2-40B4-BE49-F238E27FC236}">
                <a16:creationId xmlns:a16="http://schemas.microsoft.com/office/drawing/2014/main" id="{0361DE47-4ABA-42F2-93D6-8D36F327B6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1692" y="2193499"/>
            <a:ext cx="2790166" cy="218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F61D5365-6A2A-424B-838D-4C99A641A28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67822" y="1944411"/>
            <a:ext cx="3047997" cy="2441753"/>
            <a:chOff x="709710" y="-151364"/>
            <a:chExt cx="4139442" cy="3656701"/>
          </a:xfrm>
        </p:grpSpPr>
        <p:sp>
          <p:nvSpPr>
            <p:cNvPr id="20" name="Прямоугольник 19">
              <a:extLst>
                <a:ext uri="{FF2B5EF4-FFF2-40B4-BE49-F238E27FC236}">
                  <a16:creationId xmlns:a16="http://schemas.microsoft.com/office/drawing/2014/main" id="{4400C268-EA02-4E8D-B813-206BA67A42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9710" y="336987"/>
              <a:ext cx="3966988" cy="3168350"/>
            </a:xfrm>
            <a:prstGeom prst="rect">
              <a:avLst/>
            </a:prstGeom>
            <a:pattFill prst="weave">
              <a:fgClr>
                <a:srgbClr val="996633"/>
              </a:fgClr>
              <a:bgClr>
                <a:srgbClr val="FFFFFF"/>
              </a:bgClr>
            </a:pattFill>
            <a:ln w="9525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Прямоугольник 20">
              <a:extLst>
                <a:ext uri="{FF2B5EF4-FFF2-40B4-BE49-F238E27FC236}">
                  <a16:creationId xmlns:a16="http://schemas.microsoft.com/office/drawing/2014/main" id="{281AC4C7-0E97-42A8-9CC5-975C5CA4F3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56284" y="336986"/>
              <a:ext cx="176390" cy="1726294"/>
            </a:xfrm>
            <a:prstGeom prst="rect">
              <a:avLst/>
            </a:prstGeom>
            <a:pattFill prst="dashHorz">
              <a:fgClr>
                <a:srgbClr val="00B0F0"/>
              </a:fgClr>
              <a:bgClr>
                <a:srgbClr val="FFFFFF"/>
              </a:bgClr>
            </a:pattFill>
            <a:ln w="3175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Овал 21">
              <a:extLst>
                <a:ext uri="{FF2B5EF4-FFF2-40B4-BE49-F238E27FC236}">
                  <a16:creationId xmlns:a16="http://schemas.microsoft.com/office/drawing/2014/main" id="{42F8A281-0BDB-4C68-B333-1A5230B58C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7312" y="1840094"/>
              <a:ext cx="72008" cy="72008"/>
            </a:xfrm>
            <a:prstGeom prst="ellipse">
              <a:avLst/>
            </a:prstGeom>
            <a:gradFill rotWithShape="1">
              <a:gsLst>
                <a:gs pos="0">
                  <a:srgbClr val="C00000"/>
                </a:gs>
                <a:gs pos="50000">
                  <a:srgbClr val="C2D1ED"/>
                </a:gs>
                <a:gs pos="100000">
                  <a:srgbClr val="E1E8F5"/>
                </a:gs>
              </a:gsLst>
              <a:path path="shape">
                <a:fillToRect l="50000" t="50000" r="50000" b="50000"/>
              </a:path>
            </a:gradFill>
            <a:ln w="3175" algn="ctr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14">
              <a:extLst>
                <a:ext uri="{FF2B5EF4-FFF2-40B4-BE49-F238E27FC236}">
                  <a16:creationId xmlns:a16="http://schemas.microsoft.com/office/drawing/2014/main" id="{B687D642-CC2E-4E5F-ABA0-320FC8D8F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5875" y="1639727"/>
              <a:ext cx="1316565" cy="478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sz="1600" b="1" dirty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ource</a:t>
              </a:r>
              <a:endParaRPr lang="ru-RU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Box 16">
              <a:extLst>
                <a:ext uri="{FF2B5EF4-FFF2-40B4-BE49-F238E27FC236}">
                  <a16:creationId xmlns:a16="http://schemas.microsoft.com/office/drawing/2014/main" id="{2729BA42-FC35-42E9-BB01-174FB0BE37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0759" y="526024"/>
              <a:ext cx="1770996" cy="1871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sz="1600" b="1" dirty="0">
                  <a:solidFill>
                    <a:srgbClr val="6F0754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il-water saturated porous medium</a:t>
              </a:r>
              <a:endParaRPr lang="ru-RU" dirty="0">
                <a:solidFill>
                  <a:srgbClr val="6F0754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" name="TextBox 17">
              <a:extLst>
                <a:ext uri="{FF2B5EF4-FFF2-40B4-BE49-F238E27FC236}">
                  <a16:creationId xmlns:a16="http://schemas.microsoft.com/office/drawing/2014/main" id="{7A298760-FF27-48B7-B602-ADBC06881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78366" y="541320"/>
              <a:ext cx="1665875" cy="4085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sz="1600" b="1" dirty="0">
                  <a:solidFill>
                    <a:srgbClr val="0070C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orehole</a:t>
              </a:r>
              <a:endParaRPr lang="ru-RU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Стрелка вниз 9">
              <a:extLst>
                <a:ext uri="{FF2B5EF4-FFF2-40B4-BE49-F238E27FC236}">
                  <a16:creationId xmlns:a16="http://schemas.microsoft.com/office/drawing/2014/main" id="{8111F07A-442B-40A8-86C6-7AE429D564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2547" y="189602"/>
              <a:ext cx="241538" cy="144016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  <a:ln w="3175" algn="ctr">
              <a:solidFill>
                <a:srgbClr val="71893F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>
                <a:lnSpc>
                  <a:spcPct val="115000"/>
                </a:lnSpc>
                <a:spcAft>
                  <a:spcPts val="1000"/>
                </a:spcAft>
              </a:pPr>
              <a:r>
                <a:rPr lang="ru-RU" sz="1100"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</a:t>
              </a:r>
              <a:endParaRPr lang="ru-RU" sz="110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19">
              <a:extLst>
                <a:ext uri="{FF2B5EF4-FFF2-40B4-BE49-F238E27FC236}">
                  <a16:creationId xmlns:a16="http://schemas.microsoft.com/office/drawing/2014/main" id="{CD0E7235-408D-4013-B8C3-12FBC940FC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1938" y="-151364"/>
              <a:ext cx="2117214" cy="512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r>
                <a:rPr lang="en-US" sz="1600" b="1" dirty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njected water</a:t>
              </a:r>
              <a:endParaRPr lang="ru-RU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654962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4</TotalTime>
  <Words>197</Words>
  <Application>Microsoft Office PowerPoint</Application>
  <PresentationFormat>Широкоэкранный</PresentationFormat>
  <Paragraphs>109</Paragraphs>
  <Slides>7</Slides>
  <Notes>0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3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Тема Office</vt:lpstr>
      <vt:lpstr>5_Default Design</vt:lpstr>
      <vt:lpstr>16_Default Design</vt:lpstr>
      <vt:lpstr>MathType 6.0 Equation</vt:lpstr>
      <vt:lpstr>Thermodynamically compatible models of multiphase compressible flows</vt:lpstr>
      <vt:lpstr>Распространение акустических волн в насыщенной жидкостью пористой среде</vt:lpstr>
      <vt:lpstr>Распространение акустических волн в насыщенной двухфазной смесью пористой среде</vt:lpstr>
      <vt:lpstr>Распространение акустических волн в насыщенной  пористой среде: пример расчета</vt:lpstr>
      <vt:lpstr>Распространение акустических волн в насыщенной  пористой среде: анализ</vt:lpstr>
      <vt:lpstr>Распространение акустических волн в насыщенной двухфазной смесью пористой среде: пример расчета</vt:lpstr>
      <vt:lpstr>Фильтрация водонефтяной смеси: пример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rmodynamically compatible systems…</dc:title>
  <dc:creator>Evgeniy Romenskiy</dc:creator>
  <cp:lastModifiedBy>lagrange</cp:lastModifiedBy>
  <cp:revision>167</cp:revision>
  <dcterms:created xsi:type="dcterms:W3CDTF">2017-08-01T04:05:57Z</dcterms:created>
  <dcterms:modified xsi:type="dcterms:W3CDTF">2017-08-17T06:35:39Z</dcterms:modified>
</cp:coreProperties>
</file>